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C827CA" w14:textId="77777777" w:rsidR="008E712E" w:rsidRDefault="008E712E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Material </w:t>
      </w:r>
    </w:p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72779ABF" w14:textId="3D83A12B" w:rsidR="009730CB" w:rsidRPr="00822991" w:rsidRDefault="002210FC" w:rsidP="001162F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F00F79" w:rsidRPr="00F00F79">
        <w:rPr>
          <w:rFonts w:ascii="Times New Roman" w:hAnsi="Times New Roman" w:cs="Times New Roman"/>
          <w:sz w:val="24"/>
          <w:szCs w:val="24"/>
        </w:rPr>
        <w:t>for two-point linkage analysis on several known non-syndromic hearing loss genes</w:t>
      </w:r>
      <w:r w:rsidR="00F00F79">
        <w:rPr>
          <w:rFonts w:ascii="Times New Roman" w:hAnsi="Times New Roman" w:cs="Times New Roman"/>
          <w:sz w:val="24"/>
          <w:szCs w:val="24"/>
        </w:rPr>
        <w:t xml:space="preserve">, including 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 xml:space="preserve">,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8802CA">
        <w:rPr>
          <w:rFonts w:ascii="Times New Roman" w:hAnsi="Times New Roman" w:cs="Times New Roman"/>
          <w:sz w:val="24"/>
          <w:szCs w:val="24"/>
        </w:rPr>
        <w:t>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recessive genes and </w:t>
      </w:r>
      <w:r w:rsidR="002B5C24">
        <w:rPr>
          <w:rFonts w:ascii="Times New Roman" w:hAnsi="Times New Roman" w:cs="Times New Roman"/>
          <w:sz w:val="24"/>
          <w:szCs w:val="24"/>
        </w:rPr>
        <w:t>3-</w:t>
      </w:r>
      <w:r w:rsidR="008F6C5D">
        <w:rPr>
          <w:rFonts w:ascii="Times New Roman" w:hAnsi="Times New Roman" w:cs="Times New Roman"/>
          <w:sz w:val="24"/>
          <w:szCs w:val="24"/>
        </w:rPr>
        <w:t xml:space="preserve">generational pedigrees for dominant genes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961B76">
        <w:rPr>
          <w:rFonts w:ascii="Times New Roman" w:hAnsi="Times New Roman" w:cs="Times New Roman"/>
          <w:sz w:val="24"/>
          <w:szCs w:val="24"/>
        </w:rPr>
        <w:t xml:space="preserve"> ~ 10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>with 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961B76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0"/>
      <w:r w:rsidR="00961B76">
        <w:rPr>
          <w:rFonts w:ascii="Times New Roman" w:hAnsi="Times New Roman" w:cs="Times New Roman"/>
          <w:sz w:val="24"/>
          <w:szCs w:val="24"/>
        </w:rPr>
        <w:t>3 children: xx%, 4 children: xx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C5445">
        <w:rPr>
          <w:rFonts w:ascii="Times New Roman" w:hAnsi="Times New Roman" w:cs="Times New Roman"/>
          <w:sz w:val="24"/>
          <w:szCs w:val="24"/>
        </w:rPr>
        <w:t>children: xx%, 6 children: xx%</w:t>
      </w:r>
      <w:r w:rsidR="00170D64">
        <w:rPr>
          <w:rFonts w:ascii="Times New Roman" w:hAnsi="Times New Roman" w:cs="Times New Roman"/>
          <w:sz w:val="24"/>
          <w:szCs w:val="24"/>
        </w:rPr>
        <w:t>, …</w:t>
      </w:r>
      <w:commentRangeEnd w:id="0"/>
      <w:r w:rsidR="00460FEB">
        <w:rPr>
          <w:rStyle w:val="CommentReference"/>
        </w:rPr>
        <w:commentReference w:id="0"/>
      </w:r>
      <w:r w:rsidR="00961B76">
        <w:rPr>
          <w:rFonts w:ascii="Times New Roman" w:hAnsi="Times New Roman" w:cs="Times New Roman"/>
          <w:sz w:val="24"/>
          <w:szCs w:val="24"/>
        </w:rPr>
        <w:t>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Exome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</w:t>
      </w:r>
      <w:commentRangeStart w:id="1"/>
      <w:r w:rsidR="00EF3C8A">
        <w:rPr>
          <w:rFonts w:ascii="Times New Roman" w:hAnsi="Times New Roman" w:cs="Times New Roman"/>
          <w:sz w:val="24"/>
          <w:szCs w:val="24"/>
        </w:rPr>
        <w:t>DVD and ClinVar</w:t>
      </w:r>
      <w:commentRangeEnd w:id="1"/>
      <w:r w:rsidR="00905B9C">
        <w:rPr>
          <w:rStyle w:val="CommentReference"/>
        </w:rPr>
        <w:commentReference w:id="1"/>
      </w:r>
      <w:r w:rsidR="00EF3C8A">
        <w:rPr>
          <w:rFonts w:ascii="Times New Roman" w:hAnsi="Times New Roman" w:cs="Times New Roman"/>
          <w:sz w:val="24"/>
          <w:szCs w:val="24"/>
        </w:rPr>
        <w:t xml:space="preserve">, labelling variants as “pathogenic” if they present in both databases as pathogenic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r w:rsidR="00175A38">
        <w:rPr>
          <w:rFonts w:ascii="Times New Roman" w:hAnsi="Times New Roman" w:cs="Times New Roman"/>
          <w:sz w:val="24"/>
          <w:szCs w:val="24"/>
        </w:rPr>
        <w:t>&amp;</w:t>
      </w:r>
      <w:r w:rsidR="005C03C5">
        <w:rPr>
          <w:rFonts w:ascii="Times New Roman" w:hAnsi="Times New Roman" w:cs="Times New Roman"/>
          <w:sz w:val="24"/>
          <w:szCs w:val="24"/>
        </w:rPr>
        <w:t xml:space="preserve"> compound recessive</w:t>
      </w:r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375A4D">
        <w:rPr>
          <w:rFonts w:ascii="Times New Roman" w:hAnsi="Times New Roman" w:cs="Times New Roman"/>
          <w:sz w:val="24"/>
          <w:szCs w:val="24"/>
        </w:rPr>
        <w:t>Such settings introduces linka</w:t>
      </w:r>
      <w:r w:rsidR="003114A1">
        <w:rPr>
          <w:rFonts w:ascii="Times New Roman" w:hAnsi="Times New Roman" w:cs="Times New Roman"/>
          <w:sz w:val="24"/>
          <w:szCs w:val="24"/>
        </w:rPr>
        <w:t>ge heterogeneity among family members</w:t>
      </w:r>
      <w:r w:rsidR="00E8142A">
        <w:rPr>
          <w:rFonts w:ascii="Times New Roman" w:hAnsi="Times New Roman" w:cs="Times New Roman"/>
          <w:sz w:val="24"/>
          <w:szCs w:val="24"/>
        </w:rPr>
        <w:t xml:space="preserve">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>simulated families having two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</w:t>
      </w:r>
      <w:r w:rsidR="00ED59B8">
        <w:rPr>
          <w:rFonts w:ascii="Times New Roman" w:hAnsi="Times New Roman" w:cs="Times New Roman"/>
          <w:sz w:val="24"/>
          <w:szCs w:val="24"/>
        </w:rPr>
        <w:t>To introduce pedigree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 xml:space="preserve">each simulated gene contributes to the etiology of only a proportion of families with affected individuals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multiple replicates under different settings of sample size</w:t>
      </w:r>
      <w:r w:rsidR="00F4514B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, mode of inheritance, proportion of pedigree heterogeneity, etc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scores using regional markers generated by collapsed haplotype pattern method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using </w:t>
      </w:r>
      <w:bookmarkStart w:id="2" w:name="_GoBack"/>
      <w:bookmarkEnd w:id="2"/>
      <w:r w:rsidR="00F4514B">
        <w:rPr>
          <w:rFonts w:ascii="Times New Roman" w:hAnsi="Times New Roman" w:cs="Times New Roman"/>
          <w:sz w:val="24"/>
          <w:szCs w:val="24"/>
        </w:rPr>
        <w:t xml:space="preserve">single variant markers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86.4pt;height:28.8pt" o:ole="">
            <v:imagedata r:id="rId6" o:title=""/>
          </v:shape>
          <o:OLEObject Type="Embed" ProgID="Equation.DSMT4" ShapeID="_x0000_i1036" DrawAspect="Content" ObjectID="_1456735112" r:id="rId7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32" type="#_x0000_t75" style="width:108pt;height:28.8pt" o:ole="">
            <v:imagedata r:id="rId8" o:title=""/>
          </v:shape>
          <o:OLEObject Type="Embed" ProgID="Equation.DSMT4" ShapeID="_x0000_i1032" DrawAspect="Content" ObjectID="_1456735113" r:id="rId9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means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the total number of replicates. </w:t>
      </w:r>
    </w:p>
    <w:p w14:paraId="71787F27" w14:textId="77777777" w:rsidR="009730CB" w:rsidRDefault="009730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77777777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  <w:r w:rsidRPr="00827D4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59BF15BB">
            <wp:extent cx="6400800" cy="5678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56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AB14B" w14:textId="345DF7A5" w:rsidR="00A04629" w:rsidRPr="007E624F" w:rsidRDefault="00E025A9" w:rsidP="00E025A9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. S1</w:t>
      </w:r>
      <w:r w:rsidR="007E624F" w:rsidRPr="007E624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E624F">
        <w:rPr>
          <w:rFonts w:ascii="Times New Roman" w:hAnsi="Times New Roman" w:cs="Times New Roman"/>
          <w:sz w:val="24"/>
          <w:szCs w:val="24"/>
        </w:rPr>
        <w:t xml:space="preserve">. </w:t>
      </w:r>
      <w:r w:rsidR="00481A20">
        <w:rPr>
          <w:rFonts w:ascii="Times New Roman" w:hAnsi="Times New Roman" w:cs="Times New Roman"/>
          <w:sz w:val="24"/>
          <w:szCs w:val="24"/>
        </w:rPr>
        <w:t xml:space="preserve">This represents an 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>Panel A displays the use of original haplotype patterns as regional markers, a special case of the CHP method using window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window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>ing theme with window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.</w:t>
      </w:r>
      <w:r w:rsidR="00360363">
        <w:rPr>
          <w:rFonts w:ascii="Times New Roman" w:hAnsi="Times New Roman" w:cs="Times New Roman"/>
          <w:sz w:val="24"/>
          <w:szCs w:val="24"/>
        </w:rPr>
        <w:t xml:space="preserve"> (write about LOD score</w:t>
      </w:r>
      <w:r w:rsidR="002F39F3">
        <w:rPr>
          <w:rFonts w:ascii="Times New Roman" w:hAnsi="Times New Roman" w:cs="Times New Roman"/>
          <w:sz w:val="24"/>
          <w:szCs w:val="24"/>
        </w:rPr>
        <w:t xml:space="preserve"> for A~B should be the same and should be greater than the max of LOD</w:t>
      </w:r>
      <w:r w:rsidR="00114538">
        <w:rPr>
          <w:rFonts w:ascii="Times New Roman" w:hAnsi="Times New Roman" w:cs="Times New Roman"/>
          <w:sz w:val="24"/>
          <w:szCs w:val="24"/>
        </w:rPr>
        <w:t xml:space="preserve"> for single variant analysis</w:t>
      </w:r>
      <w:r w:rsidR="00360363">
        <w:rPr>
          <w:rFonts w:ascii="Times New Roman" w:hAnsi="Times New Roman" w:cs="Times New Roman"/>
          <w:sz w:val="24"/>
          <w:szCs w:val="24"/>
        </w:rPr>
        <w:t>)</w:t>
      </w:r>
    </w:p>
    <w:p w14:paraId="38307E63" w14:textId="77777777" w:rsidR="00A04629" w:rsidRDefault="00A046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FE7204B" w14:textId="77777777" w:rsidR="007B23B5" w:rsidRDefault="00DB50B4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Tables</w:t>
      </w:r>
    </w:p>
    <w:p w14:paraId="7C8805B5" w14:textId="77777777" w:rsidR="007B23B5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</w:p>
    <w:p w14:paraId="4D14C9A2" w14:textId="77777777" w:rsidR="00A25ECB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:</w:t>
      </w:r>
    </w:p>
    <w:p w14:paraId="4E0C9521" w14:textId="77777777" w:rsidR="00A25ECB" w:rsidRDefault="00A25EC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6D646C" w14:textId="0F7B6528" w:rsidR="008C2724" w:rsidRDefault="00DB50B4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="00075688" w:rsidRPr="00075688">
        <w:rPr>
          <w:rFonts w:ascii="Times New Roman" w:hAnsi="Times New Roman" w:cs="Times New Roman"/>
          <w:b/>
          <w:sz w:val="24"/>
          <w:szCs w:val="24"/>
        </w:rPr>
        <w:t>Web Resources</w:t>
      </w:r>
    </w:p>
    <w:p w14:paraId="7AB24F82" w14:textId="77777777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hyperlink r:id="rId11" w:history="1">
        <w:r w:rsidR="00B86A4A" w:rsidRPr="00FF65EE">
          <w:rPr>
            <w:rStyle w:val="Hyperlink"/>
            <w:rFonts w:ascii="Times New Roman" w:hAnsi="Times New Roman" w:cs="Times New Roman"/>
            <w:sz w:val="24"/>
            <w:szCs w:val="24"/>
          </w:rPr>
          <w:t>https://www.census.gov/prod/2013pubs/p20-570.pdf</w:t>
        </w:r>
      </w:hyperlink>
    </w:p>
    <w:p w14:paraId="25A12AFC" w14:textId="77777777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ome Variant Server (EVS), </w:t>
      </w:r>
      <w:hyperlink r:id="rId12" w:history="1">
        <w:r w:rsidRPr="00FF65EE">
          <w:rPr>
            <w:rStyle w:val="Hyperlink"/>
            <w:rFonts w:ascii="Times New Roman" w:hAnsi="Times New Roman" w:cs="Times New Roman"/>
            <w:sz w:val="24"/>
            <w:szCs w:val="24"/>
          </w:rPr>
          <w:t>http://evs.gs.washington.edu/EVS/</w:t>
        </w:r>
      </w:hyperlink>
    </w:p>
    <w:p w14:paraId="32FAC9A8" w14:textId="77777777" w:rsidR="00B86A4A" w:rsidRDefault="00B86A4A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xx (DVD), </w:t>
      </w:r>
    </w:p>
    <w:p w14:paraId="5A171024" w14:textId="77777777" w:rsidR="00B86A4A" w:rsidRPr="00697AB7" w:rsidRDefault="00B86A4A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xx (ClinVar), 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9T11:07:00Z" w:initials="gw">
    <w:p w14:paraId="7993B56A" w14:textId="77777777" w:rsidR="00460FEB" w:rsidRDefault="00460FEB">
      <w:pPr>
        <w:pStyle w:val="CommentText"/>
      </w:pPr>
      <w:r>
        <w:rPr>
          <w:rStyle w:val="CommentReference"/>
        </w:rPr>
        <w:annotationRef/>
      </w:r>
      <w:r>
        <w:t>Should we give normalized proportions or the original proportions?</w:t>
      </w:r>
    </w:p>
  </w:comment>
  <w:comment w:id="1" w:author="Gao Wang" w:date="2014-03-19T11:28:00Z" w:initials="gw">
    <w:p w14:paraId="16F3BE8B" w14:textId="2BCB32B9" w:rsidR="00905B9C" w:rsidRDefault="00905B9C">
      <w:pPr>
        <w:pStyle w:val="CommentText"/>
      </w:pPr>
      <w:r>
        <w:rPr>
          <w:rStyle w:val="CommentReference"/>
        </w:rPr>
        <w:annotationRef/>
      </w:r>
      <w:r>
        <w:t>Full name and reference link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993B56A" w15:done="0"/>
  <w15:commentEx w15:paraId="16F3BE8B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3214C"/>
    <w:rsid w:val="00075688"/>
    <w:rsid w:val="000E1FA3"/>
    <w:rsid w:val="000F1EE3"/>
    <w:rsid w:val="000F69C9"/>
    <w:rsid w:val="00114538"/>
    <w:rsid w:val="001162F1"/>
    <w:rsid w:val="00170D64"/>
    <w:rsid w:val="0017171E"/>
    <w:rsid w:val="00175A38"/>
    <w:rsid w:val="001D0F1D"/>
    <w:rsid w:val="002210FC"/>
    <w:rsid w:val="002A470B"/>
    <w:rsid w:val="002B5C24"/>
    <w:rsid w:val="002D4400"/>
    <w:rsid w:val="002F39F3"/>
    <w:rsid w:val="003114A1"/>
    <w:rsid w:val="00360363"/>
    <w:rsid w:val="00362DD5"/>
    <w:rsid w:val="003749D7"/>
    <w:rsid w:val="00375A4D"/>
    <w:rsid w:val="00381767"/>
    <w:rsid w:val="003B4001"/>
    <w:rsid w:val="003E21A7"/>
    <w:rsid w:val="003E72EE"/>
    <w:rsid w:val="003F1944"/>
    <w:rsid w:val="00460FEB"/>
    <w:rsid w:val="00481A20"/>
    <w:rsid w:val="004B6900"/>
    <w:rsid w:val="005B7D34"/>
    <w:rsid w:val="005C03C5"/>
    <w:rsid w:val="005C5445"/>
    <w:rsid w:val="0060348E"/>
    <w:rsid w:val="006426A5"/>
    <w:rsid w:val="006456E7"/>
    <w:rsid w:val="00663EC6"/>
    <w:rsid w:val="00664785"/>
    <w:rsid w:val="00666D5F"/>
    <w:rsid w:val="00697AB7"/>
    <w:rsid w:val="006A29E3"/>
    <w:rsid w:val="007B23B5"/>
    <w:rsid w:val="007E624F"/>
    <w:rsid w:val="00815391"/>
    <w:rsid w:val="00822991"/>
    <w:rsid w:val="00827D4E"/>
    <w:rsid w:val="008647D9"/>
    <w:rsid w:val="00875AF8"/>
    <w:rsid w:val="008802CA"/>
    <w:rsid w:val="008C2724"/>
    <w:rsid w:val="008E712E"/>
    <w:rsid w:val="008F0AD1"/>
    <w:rsid w:val="008F6C5D"/>
    <w:rsid w:val="00905B9C"/>
    <w:rsid w:val="00961B76"/>
    <w:rsid w:val="009730CB"/>
    <w:rsid w:val="009F27A1"/>
    <w:rsid w:val="00A04629"/>
    <w:rsid w:val="00A25ECB"/>
    <w:rsid w:val="00A33C4E"/>
    <w:rsid w:val="00A9037E"/>
    <w:rsid w:val="00A91B78"/>
    <w:rsid w:val="00B41A8C"/>
    <w:rsid w:val="00B429E8"/>
    <w:rsid w:val="00B86A4A"/>
    <w:rsid w:val="00C63B27"/>
    <w:rsid w:val="00C83D12"/>
    <w:rsid w:val="00C87E0F"/>
    <w:rsid w:val="00CB035B"/>
    <w:rsid w:val="00D14806"/>
    <w:rsid w:val="00D72D38"/>
    <w:rsid w:val="00D7534C"/>
    <w:rsid w:val="00DB50B4"/>
    <w:rsid w:val="00DC59F6"/>
    <w:rsid w:val="00E025A9"/>
    <w:rsid w:val="00E1014C"/>
    <w:rsid w:val="00E60CF2"/>
    <w:rsid w:val="00E8142A"/>
    <w:rsid w:val="00EA13EB"/>
    <w:rsid w:val="00ED59B8"/>
    <w:rsid w:val="00EF3C8A"/>
    <w:rsid w:val="00F00F79"/>
    <w:rsid w:val="00F4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D21511"/>
  <w15:chartTrackingRefBased/>
  <w15:docId w15:val="{9F8E1A34-91DA-44D2-8AE1-7648BB522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vs.gs.washington.edu/EVS/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s://www.census.gov/prod/2013pubs/p20-570.pdf" TargetMode="External"/><Relationship Id="rId5" Type="http://schemas.microsoft.com/office/2011/relationships/commentsExtended" Target="commentsExtended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comments" Target="comments.xml"/><Relationship Id="rId9" Type="http://schemas.openxmlformats.org/officeDocument/2006/relationships/oleObject" Target="embeddings/oleObject2.bin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4</Pages>
  <Words>456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dc:description/>
  <cp:lastModifiedBy>Gao Wang</cp:lastModifiedBy>
  <cp:revision>248</cp:revision>
  <dcterms:created xsi:type="dcterms:W3CDTF">2014-03-17T19:15:00Z</dcterms:created>
  <dcterms:modified xsi:type="dcterms:W3CDTF">2014-03-19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